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4E774A" w14:textId="77777777" w:rsidR="00B008E6" w:rsidRPr="00E47795" w:rsidRDefault="00323F29">
      <w:pPr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B008E6"/>
    <w:p w14:paraId="006FCFB4" w14:textId="77777777" w:rsidR="00B008E6" w:rsidRDefault="00B008E6" w:rsidP="00093F84">
      <w:pPr>
        <w:ind w:right="-285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093F84">
            <w:pPr>
              <w:pStyle w:val="Contedodetabela"/>
              <w:snapToGrid w:val="0"/>
              <w:ind w:left="82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1274B155" w:rsidR="00A84FD5" w:rsidRPr="00965A01" w:rsidRDefault="00A84FD5" w:rsidP="005E5BEA">
            <w:pPr>
              <w:snapToGrid w:val="0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  <w:r w:rsidR="002150A7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 xml:space="preserve"> </w:t>
            </w:r>
            <w:r w:rsidR="00F17862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Primeira</w:t>
            </w:r>
            <w:r w:rsidR="002150A7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 xml:space="preserve"> série</w:t>
            </w:r>
          </w:p>
        </w:tc>
        <w:tc>
          <w:tcPr>
            <w:tcW w:w="2211" w:type="dxa"/>
          </w:tcPr>
          <w:p w14:paraId="4D2354B2" w14:textId="53B8D9FE" w:rsidR="00A84FD5" w:rsidRPr="0086497B" w:rsidRDefault="00A84FD5" w:rsidP="00093F84">
            <w:pPr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  Turno: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6A39EE12" w:rsidR="00A84FD5" w:rsidRPr="00965A01" w:rsidRDefault="002150A7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2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4AB75153" w:rsidR="00C914D3" w:rsidRPr="00C914D3" w:rsidRDefault="00C914D3" w:rsidP="00093F84">
            <w:pPr>
              <w:pStyle w:val="Contedodetabela"/>
              <w:snapToGrid w:val="0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proofErr w:type="spellStart"/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f</w:t>
            </w:r>
            <w:proofErr w:type="spell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(a)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  <w:r w:rsidR="00F17862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AULÃO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093F84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86497B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16500DB8" w:rsidR="00093F84" w:rsidRPr="0086497B" w:rsidRDefault="002165E6" w:rsidP="00C914D3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ROVA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</w:t>
            </w:r>
            <w:r w:rsidR="00F17862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BIMESTRAL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093F84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093F84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é(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323F29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C914D3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16BBA89C" w14:textId="77777777" w:rsidR="00D62933" w:rsidRDefault="00D62933" w:rsidP="001C6FF5">
      <w:pPr>
        <w:tabs>
          <w:tab w:val="left" w:pos="3525"/>
        </w:tabs>
        <w:ind w:left="-993" w:right="-141"/>
        <w:jc w:val="both"/>
        <w:rPr>
          <w:rFonts w:ascii="Verdana" w:hAnsi="Verdana"/>
          <w:sz w:val="16"/>
          <w:szCs w:val="16"/>
        </w:rPr>
      </w:pPr>
    </w:p>
    <w:p w14:paraId="532A6824" w14:textId="7710D742" w:rsidR="00E00A69" w:rsidRPr="00E00A69" w:rsidRDefault="00E00A69" w:rsidP="00E00A69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  <w:r w:rsidRPr="00CA62F0">
        <w:rPr>
          <w:rFonts w:ascii="Arial" w:eastAsia="Times New Roman" w:hAnsi="Arial" w:cs="Arial"/>
          <w:b/>
          <w:bCs/>
          <w:color w:val="444444"/>
          <w:sz w:val="20"/>
          <w:szCs w:val="20"/>
          <w:bdr w:val="none" w:sz="0" w:space="0" w:color="auto" w:frame="1"/>
          <w:lang w:eastAsia="pt-BR"/>
        </w:rPr>
        <w:t>01</w:t>
      </w:r>
      <w:proofErr w:type="gramStart"/>
      <w:r w:rsidRPr="00CA62F0">
        <w:rPr>
          <w:rFonts w:ascii="Arial" w:eastAsia="Times New Roman" w:hAnsi="Arial" w:cs="Arial"/>
          <w:b/>
          <w:bCs/>
          <w:color w:val="444444"/>
          <w:sz w:val="20"/>
          <w:szCs w:val="20"/>
          <w:bdr w:val="none" w:sz="0" w:space="0" w:color="auto" w:frame="1"/>
          <w:lang w:eastAsia="pt-BR"/>
        </w:rPr>
        <w:t xml:space="preserve">- </w:t>
      </w:r>
      <w:r w:rsidRPr="00E00A69">
        <w:rPr>
          <w:rFonts w:ascii="Arial" w:eastAsia="Times New Roman" w:hAnsi="Arial" w:cs="Arial"/>
          <w:b/>
          <w:bCs/>
          <w:color w:val="444444"/>
          <w:sz w:val="20"/>
          <w:szCs w:val="20"/>
          <w:bdr w:val="none" w:sz="0" w:space="0" w:color="auto" w:frame="1"/>
          <w:lang w:eastAsia="pt-BR"/>
        </w:rPr>
        <w:t> </w:t>
      </w:r>
      <w:r w:rsidRPr="00E00A69">
        <w:rPr>
          <w:rFonts w:ascii="Arial" w:eastAsia="Times New Roman" w:hAnsi="Arial" w:cs="Arial"/>
          <w:color w:val="444444"/>
          <w:sz w:val="20"/>
          <w:szCs w:val="20"/>
          <w:lang w:eastAsia="pt-BR"/>
        </w:rPr>
        <w:t>Uma</w:t>
      </w:r>
      <w:proofErr w:type="gramEnd"/>
      <w:r w:rsidRPr="00E00A69">
        <w:rPr>
          <w:rFonts w:ascii="Arial" w:eastAsia="Times New Roman" w:hAnsi="Arial" w:cs="Arial"/>
          <w:color w:val="444444"/>
          <w:sz w:val="20"/>
          <w:szCs w:val="20"/>
          <w:lang w:eastAsia="pt-BR"/>
        </w:rPr>
        <w:t xml:space="preserve"> bola, ao ser chutada num tiro de meta por um goleiro, numa partida de futebol, teve sua trajetória descrita pela equação </w:t>
      </w:r>
      <w:r w:rsidRPr="00E00A69">
        <w:rPr>
          <w:rFonts w:ascii="Arial" w:eastAsia="Times New Roman" w:hAnsi="Arial" w:cs="Arial"/>
          <w:b/>
          <w:bCs/>
          <w:i/>
          <w:iCs/>
          <w:color w:val="444444"/>
          <w:sz w:val="20"/>
          <w:szCs w:val="20"/>
          <w:bdr w:val="none" w:sz="0" w:space="0" w:color="auto" w:frame="1"/>
          <w:lang w:eastAsia="pt-BR"/>
        </w:rPr>
        <w:t>h(t) = – 2t² + 8t (t ≥ 0)</w:t>
      </w:r>
      <w:r w:rsidRPr="00E00A69">
        <w:rPr>
          <w:rFonts w:ascii="Arial" w:eastAsia="Times New Roman" w:hAnsi="Arial" w:cs="Arial"/>
          <w:color w:val="444444"/>
          <w:sz w:val="20"/>
          <w:szCs w:val="20"/>
          <w:lang w:eastAsia="pt-BR"/>
        </w:rPr>
        <w:t> , onde </w:t>
      </w:r>
      <w:r w:rsidRPr="00E00A69">
        <w:rPr>
          <w:rFonts w:ascii="Arial" w:eastAsia="Times New Roman" w:hAnsi="Arial" w:cs="Arial"/>
          <w:b/>
          <w:bCs/>
          <w:i/>
          <w:iCs/>
          <w:color w:val="444444"/>
          <w:sz w:val="20"/>
          <w:szCs w:val="20"/>
          <w:bdr w:val="none" w:sz="0" w:space="0" w:color="auto" w:frame="1"/>
          <w:lang w:eastAsia="pt-BR"/>
        </w:rPr>
        <w:t>t</w:t>
      </w:r>
      <w:r w:rsidRPr="00E00A69">
        <w:rPr>
          <w:rFonts w:ascii="Arial" w:eastAsia="Times New Roman" w:hAnsi="Arial" w:cs="Arial"/>
          <w:color w:val="444444"/>
          <w:sz w:val="20"/>
          <w:szCs w:val="20"/>
          <w:lang w:eastAsia="pt-BR"/>
        </w:rPr>
        <w:t> é o tempo medido em segundo e </w:t>
      </w:r>
      <w:r w:rsidRPr="00E00A69">
        <w:rPr>
          <w:rFonts w:ascii="Arial" w:eastAsia="Times New Roman" w:hAnsi="Arial" w:cs="Arial"/>
          <w:b/>
          <w:bCs/>
          <w:i/>
          <w:iCs/>
          <w:color w:val="444444"/>
          <w:sz w:val="20"/>
          <w:szCs w:val="20"/>
          <w:bdr w:val="none" w:sz="0" w:space="0" w:color="auto" w:frame="1"/>
          <w:lang w:eastAsia="pt-BR"/>
        </w:rPr>
        <w:t>h(t)</w:t>
      </w:r>
      <w:r w:rsidRPr="00E00A69">
        <w:rPr>
          <w:rFonts w:ascii="Arial" w:eastAsia="Times New Roman" w:hAnsi="Arial" w:cs="Arial"/>
          <w:color w:val="444444"/>
          <w:sz w:val="20"/>
          <w:szCs w:val="20"/>
          <w:lang w:eastAsia="pt-BR"/>
        </w:rPr>
        <w:t> é a altura em metros da bola no instante </w:t>
      </w:r>
      <w:r w:rsidRPr="00E00A69">
        <w:rPr>
          <w:rFonts w:ascii="Arial" w:eastAsia="Times New Roman" w:hAnsi="Arial" w:cs="Arial"/>
          <w:i/>
          <w:iCs/>
          <w:color w:val="444444"/>
          <w:sz w:val="20"/>
          <w:szCs w:val="20"/>
          <w:bdr w:val="none" w:sz="0" w:space="0" w:color="auto" w:frame="1"/>
          <w:lang w:eastAsia="pt-BR"/>
        </w:rPr>
        <w:t>t</w:t>
      </w:r>
      <w:r w:rsidRPr="00E00A69">
        <w:rPr>
          <w:rFonts w:ascii="Arial" w:eastAsia="Times New Roman" w:hAnsi="Arial" w:cs="Arial"/>
          <w:color w:val="444444"/>
          <w:sz w:val="20"/>
          <w:szCs w:val="20"/>
          <w:lang w:eastAsia="pt-BR"/>
        </w:rPr>
        <w:t xml:space="preserve">. Determine, </w:t>
      </w:r>
      <w:proofErr w:type="spellStart"/>
      <w:r w:rsidRPr="00E00A69">
        <w:rPr>
          <w:rFonts w:ascii="Arial" w:eastAsia="Times New Roman" w:hAnsi="Arial" w:cs="Arial"/>
          <w:color w:val="444444"/>
          <w:sz w:val="20"/>
          <w:szCs w:val="20"/>
          <w:lang w:eastAsia="pt-BR"/>
        </w:rPr>
        <w:t>apos</w:t>
      </w:r>
      <w:proofErr w:type="spellEnd"/>
      <w:r w:rsidRPr="00E00A69">
        <w:rPr>
          <w:rFonts w:ascii="Arial" w:eastAsia="Times New Roman" w:hAnsi="Arial" w:cs="Arial"/>
          <w:color w:val="444444"/>
          <w:sz w:val="20"/>
          <w:szCs w:val="20"/>
          <w:lang w:eastAsia="pt-BR"/>
        </w:rPr>
        <w:t xml:space="preserve"> o chute:</w:t>
      </w:r>
    </w:p>
    <w:p w14:paraId="1CEA124F" w14:textId="61A88DB1" w:rsidR="00E00A69" w:rsidRPr="00CA62F0" w:rsidRDefault="00E00A69" w:rsidP="00E00A69">
      <w:pPr>
        <w:pStyle w:val="PargrafodaLista"/>
        <w:numPr>
          <w:ilvl w:val="0"/>
          <w:numId w:val="8"/>
        </w:numPr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  <w:r w:rsidRPr="00CA62F0">
        <w:rPr>
          <w:rFonts w:ascii="Arial" w:eastAsia="Times New Roman" w:hAnsi="Arial" w:cs="Arial"/>
          <w:color w:val="444444"/>
          <w:sz w:val="20"/>
          <w:szCs w:val="20"/>
          <w:lang w:eastAsia="pt-BR"/>
        </w:rPr>
        <w:t>o instante em que a bola retornará ao solo.</w:t>
      </w:r>
    </w:p>
    <w:p w14:paraId="2C6CB6AB" w14:textId="393E2F9C" w:rsidR="00E00A69" w:rsidRPr="00CA62F0" w:rsidRDefault="00E00A69" w:rsidP="00E00A69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</w:p>
    <w:p w14:paraId="21B5401A" w14:textId="77777777" w:rsidR="00E00A69" w:rsidRPr="00CA62F0" w:rsidRDefault="00E00A69" w:rsidP="00E00A69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</w:p>
    <w:p w14:paraId="5ACD2362" w14:textId="493AC56D" w:rsidR="00E00A69" w:rsidRPr="00CA62F0" w:rsidRDefault="00E00A69" w:rsidP="00E00A69">
      <w:pPr>
        <w:pStyle w:val="PargrafodaLista"/>
        <w:numPr>
          <w:ilvl w:val="0"/>
          <w:numId w:val="8"/>
        </w:numPr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  <w:r w:rsidRPr="00CA62F0">
        <w:rPr>
          <w:rFonts w:ascii="Arial" w:eastAsia="Times New Roman" w:hAnsi="Arial" w:cs="Arial"/>
          <w:color w:val="444444"/>
          <w:sz w:val="20"/>
          <w:szCs w:val="20"/>
          <w:lang w:eastAsia="pt-BR"/>
        </w:rPr>
        <w:t xml:space="preserve">a altura </w:t>
      </w:r>
      <w:r w:rsidR="00CA62F0">
        <w:rPr>
          <w:rFonts w:ascii="Arial" w:eastAsia="Times New Roman" w:hAnsi="Arial" w:cs="Arial"/>
          <w:color w:val="444444"/>
          <w:sz w:val="20"/>
          <w:szCs w:val="20"/>
          <w:lang w:eastAsia="pt-BR"/>
        </w:rPr>
        <w:t xml:space="preserve">máxima </w:t>
      </w:r>
      <w:r w:rsidRPr="00CA62F0">
        <w:rPr>
          <w:rFonts w:ascii="Arial" w:eastAsia="Times New Roman" w:hAnsi="Arial" w:cs="Arial"/>
          <w:color w:val="444444"/>
          <w:sz w:val="20"/>
          <w:szCs w:val="20"/>
          <w:lang w:eastAsia="pt-BR"/>
        </w:rPr>
        <w:t>atingida pela bola.</w:t>
      </w:r>
    </w:p>
    <w:p w14:paraId="6FE9154C" w14:textId="61AE6C1D" w:rsidR="00E00A69" w:rsidRPr="00CA62F0" w:rsidRDefault="00E00A69" w:rsidP="00E00A69">
      <w:pPr>
        <w:pStyle w:val="PargrafodaLista"/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</w:p>
    <w:p w14:paraId="7B768885" w14:textId="0D605D6A" w:rsidR="00E00A69" w:rsidRPr="00CA62F0" w:rsidRDefault="00E00A69" w:rsidP="00E00A69">
      <w:pPr>
        <w:pStyle w:val="PargrafodaLista"/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</w:p>
    <w:p w14:paraId="44EC722A" w14:textId="3DE49A1D" w:rsidR="00E00A69" w:rsidRPr="00CA62F0" w:rsidRDefault="00E00A69" w:rsidP="00E00A69">
      <w:pPr>
        <w:pStyle w:val="PargrafodaLista"/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</w:p>
    <w:p w14:paraId="05F910BF" w14:textId="3F042A6E" w:rsidR="00E00A69" w:rsidRPr="00CA62F0" w:rsidRDefault="00E00A69" w:rsidP="00E00A69">
      <w:pPr>
        <w:pStyle w:val="PargrafodaLista"/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</w:p>
    <w:p w14:paraId="7ADE9DA3" w14:textId="0830DECF" w:rsidR="00E00A69" w:rsidRPr="00E00A69" w:rsidRDefault="00E00A69" w:rsidP="00E00A69">
      <w:p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CA62F0">
        <w:rPr>
          <w:rFonts w:ascii="Arial" w:eastAsia="Times New Roman" w:hAnsi="Arial" w:cs="Arial"/>
          <w:color w:val="404040"/>
          <w:sz w:val="20"/>
          <w:szCs w:val="20"/>
          <w:lang w:eastAsia="pt-BR"/>
        </w:rPr>
        <w:t xml:space="preserve">02- </w:t>
      </w:r>
      <w:r w:rsidRPr="00E00A69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Uma certa indústria produz peças de automóveis. Para produzir essas peças a empresa possui um custo mensal fixo de R$ 9 100,00 e custos variáveis com matéria prima e demais despesas associadas à produção. O valor dos custos variáveis é de R$ 0,30 por cada peça produzida.</w:t>
      </w:r>
    </w:p>
    <w:p w14:paraId="49527EBC" w14:textId="77777777" w:rsidR="00E00A69" w:rsidRPr="00E00A69" w:rsidRDefault="00E00A69" w:rsidP="00E00A69">
      <w:p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E00A69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Sabendo que o preço de venda de cada peça é de R$ 1,60, determine o número necessário de peças que a indústria deverá produzir por mês para não ter prejuízo.</w:t>
      </w:r>
    </w:p>
    <w:p w14:paraId="1DDC9CE6" w14:textId="77777777" w:rsidR="00E00A69" w:rsidRPr="00CA62F0" w:rsidRDefault="00E00A69" w:rsidP="00E00A69">
      <w:pPr>
        <w:pStyle w:val="PargrafodaLista"/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</w:p>
    <w:p w14:paraId="38403027" w14:textId="55E071DB" w:rsidR="00D62933" w:rsidRPr="00CA62F0" w:rsidRDefault="00D62933" w:rsidP="00D62933">
      <w:pPr>
        <w:rPr>
          <w:rFonts w:ascii="Arial" w:hAnsi="Arial" w:cs="Arial"/>
          <w:sz w:val="20"/>
          <w:szCs w:val="20"/>
        </w:rPr>
      </w:pPr>
    </w:p>
    <w:p w14:paraId="1E7CC36A" w14:textId="33617FB7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3E6D70E3" w14:textId="07909367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59A24172" w14:textId="262FEFCE" w:rsidR="00E00A69" w:rsidRPr="00E00A69" w:rsidRDefault="00E00A69" w:rsidP="00E00A69">
      <w:p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CA62F0">
        <w:rPr>
          <w:rFonts w:ascii="Arial" w:eastAsia="Times New Roman" w:hAnsi="Arial" w:cs="Arial"/>
          <w:color w:val="404040"/>
          <w:sz w:val="20"/>
          <w:szCs w:val="20"/>
          <w:lang w:eastAsia="pt-BR"/>
        </w:rPr>
        <w:t xml:space="preserve">03- </w:t>
      </w:r>
      <w:r w:rsidRPr="00E00A69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Uma empresa de telefonia oferece dois tipos de planos:</w:t>
      </w:r>
    </w:p>
    <w:p w14:paraId="40B58CDA" w14:textId="77777777" w:rsidR="00E00A69" w:rsidRPr="00E00A69" w:rsidRDefault="00E00A69" w:rsidP="00E00A69">
      <w:pPr>
        <w:numPr>
          <w:ilvl w:val="0"/>
          <w:numId w:val="9"/>
        </w:numPr>
        <w:spacing w:after="0" w:line="240" w:lineRule="auto"/>
        <w:ind w:left="795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E00A69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Plano Plus: 3,5 GB de internet, mais ligações ilimitadas para telefones fixos e celulares.</w:t>
      </w:r>
    </w:p>
    <w:p w14:paraId="0FE96A41" w14:textId="77777777" w:rsidR="00E00A69" w:rsidRPr="00E00A69" w:rsidRDefault="00E00A69" w:rsidP="00E00A69">
      <w:pPr>
        <w:numPr>
          <w:ilvl w:val="0"/>
          <w:numId w:val="9"/>
        </w:numPr>
        <w:spacing w:after="0" w:line="240" w:lineRule="auto"/>
        <w:ind w:left="795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E00A69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Plano Econômico: 3,5 GB de internet, mais 50 min de ligações para telefones fixos e celulares.</w:t>
      </w:r>
    </w:p>
    <w:p w14:paraId="089DF80A" w14:textId="77777777" w:rsidR="00E00A69" w:rsidRPr="00E00A69" w:rsidRDefault="00E00A69" w:rsidP="00E00A69">
      <w:pPr>
        <w:spacing w:before="300"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E00A69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O plano Plus custa por mês R$ 65,90, já o plano Econômico custa R$ 10,80, sendo que é cobrado R$ 1,90 por minuto quando o cliente exceder os 50 min incluídos no plano.</w:t>
      </w:r>
    </w:p>
    <w:p w14:paraId="2F41427E" w14:textId="77777777" w:rsidR="00E00A69" w:rsidRPr="00E00A69" w:rsidRDefault="00E00A69" w:rsidP="00E00A69">
      <w:p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E00A69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Considerando esses dois planos, usando quantos minutos de ligações por mês, o plano Plus passa a ser mais econômico?</w:t>
      </w:r>
    </w:p>
    <w:p w14:paraId="50738F37" w14:textId="180F6AB6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227D766D" w14:textId="4234F0D0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040744C4" w14:textId="25E5C794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7B265154" w14:textId="080AF82F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40C69CA9" w14:textId="5D5CC061" w:rsidR="00E00A69" w:rsidRPr="00CA62F0" w:rsidRDefault="00E00A69" w:rsidP="00E00A6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CA62F0">
        <w:rPr>
          <w:rFonts w:ascii="Arial" w:hAnsi="Arial" w:cs="Arial"/>
          <w:sz w:val="20"/>
          <w:szCs w:val="20"/>
          <w:lang w:eastAsia="zh-CN"/>
        </w:rPr>
        <w:lastRenderedPageBreak/>
        <w:t>04</w:t>
      </w:r>
      <w:proofErr w:type="gramStart"/>
      <w:r w:rsidRPr="00CA62F0">
        <w:rPr>
          <w:rFonts w:ascii="Arial" w:hAnsi="Arial" w:cs="Arial"/>
          <w:sz w:val="20"/>
          <w:szCs w:val="20"/>
          <w:lang w:eastAsia="zh-CN"/>
        </w:rPr>
        <w:t xml:space="preserve">-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pt-BR"/>
        </w:rPr>
        <w:t>A</w:t>
      </w:r>
      <w:proofErr w:type="gramEnd"/>
      <w:r w:rsidRPr="00CA62F0">
        <w:rPr>
          <w:rFonts w:ascii="Arial" w:hAnsi="Arial" w:cs="Arial"/>
          <w:sz w:val="20"/>
          <w:szCs w:val="20"/>
          <w:lang w:eastAsia="pt-BR"/>
        </w:rPr>
        <w:t xml:space="preserve"> raiva é uma doença viral e infecciosa, transmitida por mamíferos. A campanha nacional de vacinação antirrábica tem o objetivo de controlar a circulação do vírus da raiva canina e felina, prevenindo a raiva humana. O gráfico mostra a cobertura (porcentagem de vacinados) da campanha, em cães, nos anos de 2013, 2015 e 2017, no município de Belo Horizonte, em Minas Gerais. Os valores das coberturas dos anos de 2014 e 2016 não estão informados no gráfico e deseja-se </w:t>
      </w:r>
      <w:proofErr w:type="spellStart"/>
      <w:r w:rsidRPr="00CA62F0">
        <w:rPr>
          <w:rFonts w:ascii="Arial" w:hAnsi="Arial" w:cs="Arial"/>
          <w:sz w:val="20"/>
          <w:szCs w:val="20"/>
          <w:lang w:eastAsia="pt-BR"/>
        </w:rPr>
        <w:t>estimá-Ios</w:t>
      </w:r>
      <w:proofErr w:type="spellEnd"/>
      <w:r w:rsidRPr="00CA62F0">
        <w:rPr>
          <w:rFonts w:ascii="Arial" w:hAnsi="Arial" w:cs="Arial"/>
          <w:sz w:val="20"/>
          <w:szCs w:val="20"/>
          <w:lang w:eastAsia="pt-BR"/>
        </w:rPr>
        <w:t>. Para tal, levou-se em consideração que a variação na cobertura de vacinação da campanha antirrábica, nos períodos de 2013 a 2015 e de 2015 a 2017, deu-se de forma linear.</w:t>
      </w:r>
    </w:p>
    <w:p w14:paraId="1E74CAC6" w14:textId="77777777" w:rsidR="00E00A69" w:rsidRPr="00CA62F0" w:rsidRDefault="00E00A69" w:rsidP="00E00A6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0193DD6F" w14:textId="77777777" w:rsidR="00E00A69" w:rsidRPr="00CA62F0" w:rsidRDefault="00E00A69" w:rsidP="00E00A6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CA62F0">
        <w:rPr>
          <w:rFonts w:ascii="Arial" w:hAnsi="Arial"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675E79F7" wp14:editId="2E79ECC2">
            <wp:extent cx="3724275" cy="1571625"/>
            <wp:effectExtent l="0" t="0" r="0" b="0"/>
            <wp:docPr id="44" name="Imagem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A29416" w14:textId="77777777" w:rsidR="00E00A69" w:rsidRPr="00CA62F0" w:rsidRDefault="00E00A69" w:rsidP="00E00A6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1817E2A4" w14:textId="77777777" w:rsidR="00E00A69" w:rsidRPr="00CA62F0" w:rsidRDefault="00E00A69" w:rsidP="00E00A6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CA62F0">
        <w:rPr>
          <w:rFonts w:ascii="Arial" w:hAnsi="Arial" w:cs="Arial"/>
          <w:sz w:val="20"/>
          <w:szCs w:val="20"/>
          <w:lang w:eastAsia="pt-BR"/>
        </w:rPr>
        <w:t xml:space="preserve">Qual teria sido a cobertura dessa campanha no ano de 2014? </w:t>
      </w:r>
    </w:p>
    <w:p w14:paraId="27DFCF82" w14:textId="50287D0D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3C5238DC" w14:textId="4A4D2CE5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0DC01700" w14:textId="1D3F0B42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169F958E" w14:textId="0339335E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568E3430" w14:textId="00A37565" w:rsidR="00E00A69" w:rsidRPr="00CA62F0" w:rsidRDefault="00E00A69" w:rsidP="00E00A6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CA62F0">
        <w:rPr>
          <w:rFonts w:ascii="Arial" w:hAnsi="Arial" w:cs="Arial"/>
          <w:sz w:val="20"/>
          <w:szCs w:val="20"/>
          <w:lang w:eastAsia="pt-BR"/>
        </w:rPr>
        <w:t xml:space="preserve">05- </w: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Um sistema de depreciação linear, estabelecendo que após </w:t>
      </w:r>
      <w:r w:rsidRPr="00CA62F0">
        <w:rPr>
          <w:rFonts w:ascii="Arial" w:hAnsi="Arial" w:cs="Arial"/>
          <w:position w:val="-6"/>
          <w:sz w:val="20"/>
          <w:szCs w:val="20"/>
          <w:lang w:eastAsia="pt-BR"/>
        </w:rPr>
        <w:object w:dxaOrig="279" w:dyaOrig="260" w14:anchorId="5C6533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14.25pt;height:12.75pt" o:ole="">
            <v:imagedata r:id="rId10" o:title=""/>
          </v:shape>
          <o:OLEObject Type="Embed" ProgID="Equation.DSMT4" ShapeID="_x0000_i1057" DrawAspect="Content" ObjectID="_1715249797" r:id="rId11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anos o valor monetário de um bem será zero, é usado nas declarações de imposto de renda de alguns países. O gráfico ilustra essa situação.</w:t>
      </w:r>
    </w:p>
    <w:p w14:paraId="287504B5" w14:textId="77777777" w:rsidR="00E00A69" w:rsidRPr="00CA62F0" w:rsidRDefault="00E00A69" w:rsidP="00E00A6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2C42637B" w14:textId="77777777" w:rsidR="00E00A69" w:rsidRPr="00CA62F0" w:rsidRDefault="00E00A69" w:rsidP="00E00A6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CA62F0">
        <w:rPr>
          <w:rFonts w:ascii="Arial" w:hAnsi="Arial"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2015966E" wp14:editId="7738B05B">
            <wp:extent cx="2124075" cy="1352550"/>
            <wp:effectExtent l="0" t="0" r="0" b="0"/>
            <wp:docPr id="51" name="Imagem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EF235A" w14:textId="77777777" w:rsidR="00E00A69" w:rsidRPr="00CA62F0" w:rsidRDefault="00E00A69" w:rsidP="00E00A6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362BF9FB" w14:textId="77777777" w:rsidR="00E00A69" w:rsidRPr="00CA62F0" w:rsidRDefault="00E00A69" w:rsidP="00E00A6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CA62F0">
        <w:rPr>
          <w:rFonts w:ascii="Arial" w:hAnsi="Arial" w:cs="Arial"/>
          <w:sz w:val="20"/>
          <w:szCs w:val="20"/>
          <w:lang w:eastAsia="pt-BR"/>
        </w:rPr>
        <w:t xml:space="preserve">Uma pessoa adquiriu dois bens, </w:t>
      </w:r>
      <w:r w:rsidRPr="00CA62F0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 w14:anchorId="316F2882">
          <v:shape id="_x0000_i1058" type="#_x0000_t75" style="width:11.25pt;height:12pt" o:ole="">
            <v:imagedata r:id="rId13" o:title=""/>
          </v:shape>
          <o:OLEObject Type="Embed" ProgID="Equation.DSMT4" ShapeID="_x0000_i1058" DrawAspect="Content" ObjectID="_1715249798" r:id="rId14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CA62F0">
        <w:rPr>
          <w:rFonts w:ascii="Arial" w:hAnsi="Arial" w:cs="Arial"/>
          <w:position w:val="-8"/>
          <w:sz w:val="20"/>
          <w:szCs w:val="20"/>
          <w:lang w:eastAsia="pt-BR"/>
        </w:rPr>
        <w:object w:dxaOrig="240" w:dyaOrig="279" w14:anchorId="1071DAE5">
          <v:shape id="_x0000_i1059" type="#_x0000_t75" style="width:12pt;height:14.25pt" o:ole="">
            <v:imagedata r:id="rId15" o:title=""/>
          </v:shape>
          <o:OLEObject Type="Embed" ProgID="Equation.DSMT4" ShapeID="_x0000_i1059" DrawAspect="Content" ObjectID="_1715249799" r:id="rId16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pagando </w:t>
      </w:r>
      <w:r w:rsidRPr="00CA62F0">
        <w:rPr>
          <w:rFonts w:ascii="Arial" w:hAnsi="Arial" w:cs="Arial"/>
          <w:position w:val="-6"/>
          <w:sz w:val="20"/>
          <w:szCs w:val="20"/>
          <w:lang w:eastAsia="pt-BR"/>
        </w:rPr>
        <w:object w:dxaOrig="560" w:dyaOrig="260" w14:anchorId="7AE74A98">
          <v:shape id="_x0000_i1060" type="#_x0000_t75" style="width:27.75pt;height:12.75pt" o:ole="">
            <v:imagedata r:id="rId17" o:title=""/>
          </v:shape>
          <o:OLEObject Type="Embed" ProgID="Equation.DSMT4" ShapeID="_x0000_i1060" DrawAspect="Content" ObjectID="_1715249800" r:id="rId18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CA62F0">
        <w:rPr>
          <w:rFonts w:ascii="Arial" w:hAnsi="Arial" w:cs="Arial"/>
          <w:position w:val="-6"/>
          <w:sz w:val="20"/>
          <w:szCs w:val="20"/>
          <w:lang w:eastAsia="pt-BR"/>
        </w:rPr>
        <w:object w:dxaOrig="400" w:dyaOrig="260" w14:anchorId="1625AD65">
          <v:shape id="_x0000_i1061" type="#_x0000_t75" style="width:20.25pt;height:12.75pt" o:ole="">
            <v:imagedata r:id="rId19" o:title=""/>
          </v:shape>
          <o:OLEObject Type="Embed" ProgID="Equation.DSMT4" ShapeID="_x0000_i1061" DrawAspect="Content" ObjectID="_1715249801" r:id="rId20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dólares, respectivamente.</w:t>
      </w:r>
    </w:p>
    <w:p w14:paraId="5021D432" w14:textId="77777777" w:rsidR="00E00A69" w:rsidRPr="00CA62F0" w:rsidRDefault="00E00A69" w:rsidP="00E00A6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3CD65CFA" w14:textId="77777777" w:rsidR="00E00A69" w:rsidRPr="00CA62F0" w:rsidRDefault="00E00A69" w:rsidP="00E00A6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CA62F0">
        <w:rPr>
          <w:rFonts w:ascii="Arial" w:hAnsi="Arial" w:cs="Arial"/>
          <w:sz w:val="20"/>
          <w:szCs w:val="20"/>
          <w:lang w:eastAsia="pt-BR"/>
        </w:rPr>
        <w:t xml:space="preserve">Considerando as informações dadas, após </w:t>
      </w:r>
      <w:r w:rsidRPr="00CA62F0">
        <w:rPr>
          <w:rFonts w:ascii="Arial" w:hAnsi="Arial" w:cs="Arial"/>
          <w:position w:val="-6"/>
          <w:sz w:val="20"/>
          <w:szCs w:val="20"/>
          <w:lang w:eastAsia="pt-BR"/>
        </w:rPr>
        <w:object w:dxaOrig="180" w:dyaOrig="260" w14:anchorId="3E79BF0D">
          <v:shape id="_x0000_i1062" type="#_x0000_t75" style="width:9pt;height:12.75pt" o:ole="">
            <v:imagedata r:id="rId21" o:title=""/>
          </v:shape>
          <o:OLEObject Type="Embed" ProgID="Equation.DSMT4" ShapeID="_x0000_i1062" DrawAspect="Content" ObjectID="_1715249802" r:id="rId22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anos, qual será a diferença entre os valores monetários, em dólar, desses bens? </w:t>
      </w:r>
    </w:p>
    <w:p w14:paraId="06B9C25C" w14:textId="77777777" w:rsidR="00E00A69" w:rsidRPr="00CA62F0" w:rsidRDefault="00E00A69" w:rsidP="00E00A69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CA62F0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55" w14:anchorId="5FA33AE0">
          <v:shape id="_x0000_i1063" type="#_x0000_t75" style="width:15pt;height:12.75pt" o:ole="">
            <v:imagedata r:id="rId23" o:title=""/>
          </v:shape>
          <o:OLEObject Type="Embed" ProgID="Equation.DSMT4" ShapeID="_x0000_i1063" DrawAspect="Content" ObjectID="_1715249803" r:id="rId24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F61E73D" w14:textId="77777777" w:rsidR="00E00A69" w:rsidRPr="00CA62F0" w:rsidRDefault="00E00A69" w:rsidP="00E00A69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CA62F0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55" w14:anchorId="14168576">
          <v:shape id="_x0000_i1064" type="#_x0000_t75" style="width:15pt;height:12.75pt" o:ole="">
            <v:imagedata r:id="rId25" o:title=""/>
          </v:shape>
          <o:OLEObject Type="Embed" ProgID="Equation.DSMT4" ShapeID="_x0000_i1064" DrawAspect="Content" ObjectID="_1715249804" r:id="rId26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9F0E242" w14:textId="77777777" w:rsidR="00E00A69" w:rsidRPr="00CA62F0" w:rsidRDefault="00E00A69" w:rsidP="00E00A69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CA62F0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55" w14:anchorId="3F0AAA6D">
          <v:shape id="_x0000_i1065" type="#_x0000_t75" style="width:15pt;height:12.75pt" o:ole="">
            <v:imagedata r:id="rId27" o:title=""/>
          </v:shape>
          <o:OLEObject Type="Embed" ProgID="Equation.DSMT4" ShapeID="_x0000_i1065" DrawAspect="Content" ObjectID="_1715249805" r:id="rId28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924C24F" w14:textId="77777777" w:rsidR="00E00A69" w:rsidRPr="00CA62F0" w:rsidRDefault="00E00A69" w:rsidP="00E00A69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CA62F0">
        <w:rPr>
          <w:rFonts w:ascii="Arial" w:hAnsi="Arial" w:cs="Arial"/>
          <w:position w:val="-6"/>
          <w:sz w:val="20"/>
          <w:szCs w:val="20"/>
          <w:lang w:eastAsia="pt-BR"/>
        </w:rPr>
        <w:object w:dxaOrig="420" w:dyaOrig="255" w14:anchorId="1738F808">
          <v:shape id="_x0000_i1066" type="#_x0000_t75" style="width:21pt;height:12.75pt" o:ole="">
            <v:imagedata r:id="rId29" o:title=""/>
          </v:shape>
          <o:OLEObject Type="Embed" ProgID="Equation.DSMT4" ShapeID="_x0000_i1066" DrawAspect="Content" ObjectID="_1715249806" r:id="rId30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23F43B8" w14:textId="77777777" w:rsidR="00E00A69" w:rsidRPr="00CA62F0" w:rsidRDefault="00E00A69" w:rsidP="00E00A69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CA62F0">
        <w:rPr>
          <w:rFonts w:ascii="Arial" w:hAnsi="Arial" w:cs="Arial"/>
          <w:position w:val="-6"/>
          <w:sz w:val="20"/>
          <w:szCs w:val="20"/>
          <w:lang w:eastAsia="pt-BR"/>
        </w:rPr>
        <w:object w:dxaOrig="405" w:dyaOrig="255" w14:anchorId="7F901BFA">
          <v:shape id="_x0000_i1067" type="#_x0000_t75" style="width:20.25pt;height:12.75pt" o:ole="">
            <v:imagedata r:id="rId31" o:title=""/>
          </v:shape>
          <o:OLEObject Type="Embed" ProgID="Equation.DSMT4" ShapeID="_x0000_i1067" DrawAspect="Content" ObjectID="_1715249807" r:id="rId32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4745B44" w14:textId="3EDE096F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687F649D" w14:textId="353D1007" w:rsidR="00DD1518" w:rsidRPr="00CA62F0" w:rsidRDefault="00DD1518" w:rsidP="00DD151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sz w:val="20"/>
          <w:szCs w:val="20"/>
          <w:lang w:eastAsia="pt-BR"/>
        </w:rPr>
      </w:pPr>
      <w:r w:rsidRPr="00CA62F0">
        <w:rPr>
          <w:rFonts w:ascii="Arial" w:hAnsi="Arial" w:cs="Arial"/>
          <w:bCs/>
          <w:sz w:val="20"/>
          <w:szCs w:val="20"/>
          <w:lang w:eastAsia="pt-BR"/>
        </w:rPr>
        <w:t xml:space="preserve">06- </w:t>
      </w:r>
      <w:r w:rsidRPr="00CA62F0">
        <w:rPr>
          <w:rFonts w:ascii="Arial" w:hAnsi="Arial" w:cs="Arial"/>
          <w:bCs/>
          <w:sz w:val="20"/>
          <w:szCs w:val="20"/>
          <w:lang w:eastAsia="pt-BR"/>
        </w:rPr>
        <w:t xml:space="preserve">João e Pedro alugaram o mesmo modelo de carro, por um dia, em duas locadoras distintas. João alugou o carro na locadora Arquimedes, que cobra </w:t>
      </w:r>
      <w:r w:rsidRPr="00CA62F0">
        <w:rPr>
          <w:rFonts w:ascii="Arial" w:hAnsi="Arial" w:cs="Arial"/>
          <w:bCs/>
          <w:position w:val="-10"/>
          <w:sz w:val="20"/>
          <w:szCs w:val="20"/>
          <w:lang w:eastAsia="pt-BR"/>
        </w:rPr>
        <w:object w:dxaOrig="880" w:dyaOrig="300" w14:anchorId="0BB2FF6C">
          <v:shape id="_x0000_i1079" type="#_x0000_t75" style="width:44.25pt;height:15pt" o:ole="">
            <v:imagedata r:id="rId33" o:title=""/>
          </v:shape>
          <o:OLEObject Type="Embed" ProgID="Equation.DSMT4" ShapeID="_x0000_i1079" DrawAspect="Content" ObjectID="_1715249808" r:id="rId34"/>
        </w:object>
      </w:r>
      <w:r w:rsidRPr="00CA62F0">
        <w:rPr>
          <w:rFonts w:ascii="Arial" w:hAnsi="Arial" w:cs="Arial"/>
          <w:bCs/>
          <w:sz w:val="20"/>
          <w:szCs w:val="20"/>
          <w:lang w:eastAsia="pt-BR"/>
        </w:rPr>
        <w:t xml:space="preserve"> a diária, mais </w:t>
      </w:r>
      <w:r w:rsidRPr="00CA62F0">
        <w:rPr>
          <w:rFonts w:ascii="Arial" w:hAnsi="Arial" w:cs="Arial"/>
          <w:bCs/>
          <w:position w:val="-10"/>
          <w:sz w:val="20"/>
          <w:szCs w:val="20"/>
          <w:lang w:eastAsia="pt-BR"/>
        </w:rPr>
        <w:object w:dxaOrig="760" w:dyaOrig="300" w14:anchorId="6CFD8628">
          <v:shape id="_x0000_i1080" type="#_x0000_t75" style="width:38.25pt;height:15pt" o:ole="">
            <v:imagedata r:id="rId35" o:title=""/>
          </v:shape>
          <o:OLEObject Type="Embed" ProgID="Equation.DSMT4" ShapeID="_x0000_i1080" DrawAspect="Content" ObjectID="_1715249809" r:id="rId36"/>
        </w:object>
      </w:r>
      <w:r w:rsidRPr="00CA62F0">
        <w:rPr>
          <w:rFonts w:ascii="Arial" w:hAnsi="Arial" w:cs="Arial"/>
          <w:bCs/>
          <w:sz w:val="20"/>
          <w:szCs w:val="20"/>
          <w:lang w:eastAsia="pt-BR"/>
        </w:rPr>
        <w:t xml:space="preserve"> por quilômetro percorrido. Pedro alugou na Locadora </w:t>
      </w:r>
      <w:proofErr w:type="spellStart"/>
      <w:r w:rsidRPr="00CA62F0">
        <w:rPr>
          <w:rFonts w:ascii="Arial" w:hAnsi="Arial" w:cs="Arial"/>
          <w:bCs/>
          <w:sz w:val="20"/>
          <w:szCs w:val="20"/>
          <w:lang w:eastAsia="pt-BR"/>
        </w:rPr>
        <w:t>Bháskara</w:t>
      </w:r>
      <w:proofErr w:type="spellEnd"/>
      <w:r w:rsidRPr="00CA62F0">
        <w:rPr>
          <w:rFonts w:ascii="Arial" w:hAnsi="Arial" w:cs="Arial"/>
          <w:bCs/>
          <w:sz w:val="20"/>
          <w:szCs w:val="20"/>
          <w:lang w:eastAsia="pt-BR"/>
        </w:rPr>
        <w:t xml:space="preserve">, que cobra </w:t>
      </w:r>
      <w:r w:rsidRPr="00CA62F0">
        <w:rPr>
          <w:rFonts w:ascii="Arial" w:hAnsi="Arial" w:cs="Arial"/>
          <w:bCs/>
          <w:position w:val="-10"/>
          <w:sz w:val="20"/>
          <w:szCs w:val="20"/>
          <w:lang w:eastAsia="pt-BR"/>
        </w:rPr>
        <w:object w:dxaOrig="880" w:dyaOrig="300" w14:anchorId="5510A803">
          <v:shape id="_x0000_i1081" type="#_x0000_t75" style="width:44.25pt;height:15pt" o:ole="">
            <v:imagedata r:id="rId37" o:title=""/>
          </v:shape>
          <o:OLEObject Type="Embed" ProgID="Equation.DSMT4" ShapeID="_x0000_i1081" DrawAspect="Content" ObjectID="_1715249810" r:id="rId38"/>
        </w:object>
      </w:r>
      <w:r w:rsidRPr="00CA62F0">
        <w:rPr>
          <w:rFonts w:ascii="Arial" w:hAnsi="Arial" w:cs="Arial"/>
          <w:bCs/>
          <w:sz w:val="20"/>
          <w:szCs w:val="20"/>
          <w:lang w:eastAsia="pt-BR"/>
        </w:rPr>
        <w:t xml:space="preserve"> a diária, mais </w:t>
      </w:r>
      <w:r w:rsidRPr="00CA62F0">
        <w:rPr>
          <w:rFonts w:ascii="Arial" w:hAnsi="Arial" w:cs="Arial"/>
          <w:bCs/>
          <w:position w:val="-10"/>
          <w:sz w:val="20"/>
          <w:szCs w:val="20"/>
          <w:lang w:eastAsia="pt-BR"/>
        </w:rPr>
        <w:object w:dxaOrig="760" w:dyaOrig="300" w14:anchorId="7B0A621D">
          <v:shape id="_x0000_i1082" type="#_x0000_t75" style="width:38.25pt;height:15pt" o:ole="">
            <v:imagedata r:id="rId39" o:title=""/>
          </v:shape>
          <o:OLEObject Type="Embed" ProgID="Equation.DSMT4" ShapeID="_x0000_i1082" DrawAspect="Content" ObjectID="_1715249811" r:id="rId40"/>
        </w:object>
      </w:r>
      <w:r w:rsidRPr="00CA62F0">
        <w:rPr>
          <w:rFonts w:ascii="Arial" w:hAnsi="Arial" w:cs="Arial"/>
          <w:bCs/>
          <w:sz w:val="20"/>
          <w:szCs w:val="20"/>
          <w:lang w:eastAsia="pt-BR"/>
        </w:rPr>
        <w:t xml:space="preserve"> por quilômetro percorrido. Ao final do dia, João e Pedro pagaram o mesmo valor total pela locação.</w:t>
      </w:r>
    </w:p>
    <w:p w14:paraId="7A43BCE3" w14:textId="77777777" w:rsidR="00DD1518" w:rsidRPr="00CA62F0" w:rsidRDefault="00DD1518" w:rsidP="00DD151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sz w:val="20"/>
          <w:szCs w:val="20"/>
          <w:lang w:eastAsia="pt-BR"/>
        </w:rPr>
      </w:pPr>
    </w:p>
    <w:p w14:paraId="13B25936" w14:textId="77777777" w:rsidR="00DD1518" w:rsidRPr="00CA62F0" w:rsidRDefault="00DD1518" w:rsidP="00DD151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CA62F0">
        <w:rPr>
          <w:rFonts w:ascii="Arial" w:hAnsi="Arial" w:cs="Arial"/>
          <w:bCs/>
          <w:sz w:val="20"/>
          <w:szCs w:val="20"/>
          <w:lang w:eastAsia="pt-BR"/>
        </w:rPr>
        <w:t>Quantos quilômetros cada um percorreu e quanto pagaram?</w: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</w:t>
      </w:r>
    </w:p>
    <w:p w14:paraId="3C153320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CA62F0">
        <w:rPr>
          <w:rFonts w:ascii="Arial" w:hAnsi="Arial" w:cs="Arial"/>
          <w:position w:val="-10"/>
          <w:sz w:val="20"/>
          <w:szCs w:val="20"/>
          <w:lang w:eastAsia="pt-BR"/>
        </w:rPr>
        <w:object w:dxaOrig="720" w:dyaOrig="300" w14:anchorId="5862E95F">
          <v:shape id="_x0000_i1083" type="#_x0000_t75" style="width:36pt;height:15pt" o:ole="">
            <v:imagedata r:id="rId41" o:title=""/>
          </v:shape>
          <o:OLEObject Type="Embed" ProgID="Equation.DSMT4" ShapeID="_x0000_i1083" DrawAspect="Content" ObjectID="_1715249812" r:id="rId42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CA62F0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00" w14:anchorId="659FBEA5">
          <v:shape id="_x0000_i1084" type="#_x0000_t75" style="width:48.75pt;height:15pt" o:ole="">
            <v:imagedata r:id="rId43" o:title=""/>
          </v:shape>
          <o:OLEObject Type="Embed" ProgID="Equation.DSMT4" ShapeID="_x0000_i1084" DrawAspect="Content" ObjectID="_1715249813" r:id="rId44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457298B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CA62F0">
        <w:rPr>
          <w:rFonts w:ascii="Arial" w:hAnsi="Arial" w:cs="Arial"/>
          <w:position w:val="-10"/>
          <w:sz w:val="20"/>
          <w:szCs w:val="20"/>
          <w:lang w:eastAsia="pt-BR"/>
        </w:rPr>
        <w:object w:dxaOrig="720" w:dyaOrig="300" w14:anchorId="3C61B7AD">
          <v:shape id="_x0000_i1085" type="#_x0000_t75" style="width:36pt;height:15pt" o:ole="">
            <v:imagedata r:id="rId45" o:title=""/>
          </v:shape>
          <o:OLEObject Type="Embed" ProgID="Equation.DSMT4" ShapeID="_x0000_i1085" DrawAspect="Content" ObjectID="_1715249814" r:id="rId46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CA62F0">
        <w:rPr>
          <w:rFonts w:ascii="Arial" w:hAnsi="Arial" w:cs="Arial"/>
          <w:position w:val="-10"/>
          <w:sz w:val="20"/>
          <w:szCs w:val="20"/>
          <w:lang w:eastAsia="pt-BR"/>
        </w:rPr>
        <w:object w:dxaOrig="960" w:dyaOrig="300" w14:anchorId="0BD04BBB">
          <v:shape id="_x0000_i1086" type="#_x0000_t75" style="width:48pt;height:15pt" o:ole="">
            <v:imagedata r:id="rId47" o:title=""/>
          </v:shape>
          <o:OLEObject Type="Embed" ProgID="Equation.DSMT4" ShapeID="_x0000_i1086" DrawAspect="Content" ObjectID="_1715249815" r:id="rId48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EE187F2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CA62F0">
        <w:rPr>
          <w:rFonts w:ascii="Arial" w:hAnsi="Arial" w:cs="Arial"/>
          <w:position w:val="-10"/>
          <w:sz w:val="20"/>
          <w:szCs w:val="20"/>
          <w:lang w:eastAsia="pt-BR"/>
        </w:rPr>
        <w:object w:dxaOrig="720" w:dyaOrig="300" w14:anchorId="50F5FD47">
          <v:shape id="_x0000_i1087" type="#_x0000_t75" style="width:36pt;height:15pt" o:ole="">
            <v:imagedata r:id="rId49" o:title=""/>
          </v:shape>
          <o:OLEObject Type="Embed" ProgID="Equation.DSMT4" ShapeID="_x0000_i1087" DrawAspect="Content" ObjectID="_1715249816" r:id="rId50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CA62F0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00" w14:anchorId="08027D6A">
          <v:shape id="_x0000_i1088" type="#_x0000_t75" style="width:48.75pt;height:15pt" o:ole="">
            <v:imagedata r:id="rId51" o:title=""/>
          </v:shape>
          <o:OLEObject Type="Embed" ProgID="Equation.DSMT4" ShapeID="_x0000_i1088" DrawAspect="Content" ObjectID="_1715249817" r:id="rId52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D292F92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lastRenderedPageBreak/>
        <w:t xml:space="preserve">d) </w:t>
      </w:r>
      <w:r w:rsidRPr="00CA62F0">
        <w:rPr>
          <w:rFonts w:ascii="Arial" w:hAnsi="Arial" w:cs="Arial"/>
          <w:position w:val="-10"/>
          <w:sz w:val="20"/>
          <w:szCs w:val="20"/>
          <w:lang w:eastAsia="pt-BR"/>
        </w:rPr>
        <w:object w:dxaOrig="720" w:dyaOrig="300" w14:anchorId="6291FF35">
          <v:shape id="_x0000_i1089" type="#_x0000_t75" style="width:36pt;height:15pt" o:ole="">
            <v:imagedata r:id="rId53" o:title=""/>
          </v:shape>
          <o:OLEObject Type="Embed" ProgID="Equation.DSMT4" ShapeID="_x0000_i1089" DrawAspect="Content" ObjectID="_1715249818" r:id="rId54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CA62F0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00" w14:anchorId="15F87AD5">
          <v:shape id="_x0000_i1090" type="#_x0000_t75" style="width:48.75pt;height:15pt" o:ole="">
            <v:imagedata r:id="rId55" o:title=""/>
          </v:shape>
          <o:OLEObject Type="Embed" ProgID="Equation.DSMT4" ShapeID="_x0000_i1090" DrawAspect="Content" ObjectID="_1715249819" r:id="rId56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012DA2B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CA62F0">
        <w:rPr>
          <w:rFonts w:ascii="Arial" w:hAnsi="Arial" w:cs="Arial"/>
          <w:position w:val="-10"/>
          <w:sz w:val="20"/>
          <w:szCs w:val="20"/>
          <w:lang w:eastAsia="pt-BR"/>
        </w:rPr>
        <w:object w:dxaOrig="720" w:dyaOrig="300" w14:anchorId="788D0A67">
          <v:shape id="_x0000_i1091" type="#_x0000_t75" style="width:36pt;height:15pt" o:ole="">
            <v:imagedata r:id="rId57" o:title=""/>
          </v:shape>
          <o:OLEObject Type="Embed" ProgID="Equation.DSMT4" ShapeID="_x0000_i1091" DrawAspect="Content" ObjectID="_1715249820" r:id="rId58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CA62F0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00" w14:anchorId="55D50721">
          <v:shape id="_x0000_i1092" type="#_x0000_t75" style="width:48.75pt;height:15pt" o:ole="">
            <v:imagedata r:id="rId59" o:title=""/>
          </v:shape>
          <o:OLEObject Type="Embed" ProgID="Equation.DSMT4" ShapeID="_x0000_i1092" DrawAspect="Content" ObjectID="_1715249821" r:id="rId60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6F376AC" w14:textId="77777777" w:rsidR="00DD1518" w:rsidRPr="00CA62F0" w:rsidRDefault="00DD1518" w:rsidP="00DD1518">
      <w:pPr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1F105FE2" w14:textId="77777777" w:rsidR="00DD1518" w:rsidRPr="00CA62F0" w:rsidRDefault="00DD1518" w:rsidP="00DD1518">
      <w:pPr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14:paraId="7861481E" w14:textId="18C98B22" w:rsidR="00DD1518" w:rsidRPr="00CA62F0" w:rsidRDefault="00DD1518" w:rsidP="00DD151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07- </w: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Uma empresa tem diversos funcionários. Um deles é o gerente, que recebe </w:t>
      </w:r>
      <w:r w:rsidRPr="00CA62F0">
        <w:rPr>
          <w:rFonts w:ascii="Arial" w:hAnsi="Arial" w:cs="Arial"/>
          <w:position w:val="-10"/>
          <w:sz w:val="20"/>
          <w:szCs w:val="20"/>
          <w:lang w:eastAsia="pt-BR"/>
        </w:rPr>
        <w:object w:dxaOrig="1140" w:dyaOrig="300" w14:anchorId="47F45CDE">
          <v:shape id="_x0000_i1107" type="#_x0000_t75" style="width:57pt;height:15pt" o:ole="">
            <v:imagedata r:id="rId61" o:title=""/>
          </v:shape>
          <o:OLEObject Type="Embed" ProgID="Equation.DSMT4" ShapeID="_x0000_i1107" DrawAspect="Content" ObjectID="_1715249822" r:id="rId62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por semana. Os outros funcionários são diaristas. Cada um trabalha </w:t>
      </w:r>
      <w:r w:rsidRPr="00CA62F0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40" w14:anchorId="049B7D4E">
          <v:shape id="_x0000_i1108" type="#_x0000_t75" style="width:9pt;height:12pt" o:ole="">
            <v:imagedata r:id="rId63" o:title=""/>
          </v:shape>
          <o:OLEObject Type="Embed" ProgID="Equation.DSMT4" ShapeID="_x0000_i1108" DrawAspect="Content" ObjectID="_1715249823" r:id="rId64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dias por semana, recebendo </w:t>
      </w:r>
      <w:r w:rsidRPr="00CA62F0">
        <w:rPr>
          <w:rFonts w:ascii="Arial" w:hAnsi="Arial" w:cs="Arial"/>
          <w:position w:val="-10"/>
          <w:sz w:val="20"/>
          <w:szCs w:val="20"/>
          <w:lang w:eastAsia="pt-BR"/>
        </w:rPr>
        <w:object w:dxaOrig="880" w:dyaOrig="300" w14:anchorId="5C22C5D8">
          <v:shape id="_x0000_i1109" type="#_x0000_t75" style="width:44.25pt;height:15pt" o:ole="">
            <v:imagedata r:id="rId65" o:title=""/>
          </v:shape>
          <o:OLEObject Type="Embed" ProgID="Equation.DSMT4" ShapeID="_x0000_i1109" DrawAspect="Content" ObjectID="_1715249824" r:id="rId66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por dia trabalhado.</w:t>
      </w:r>
    </w:p>
    <w:p w14:paraId="47188E26" w14:textId="77777777" w:rsidR="00DD1518" w:rsidRPr="00CA62F0" w:rsidRDefault="00DD1518" w:rsidP="00DD151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14122D56" w14:textId="77777777" w:rsidR="00DD1518" w:rsidRPr="00CA62F0" w:rsidRDefault="00DD1518" w:rsidP="00DD151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CA62F0">
        <w:rPr>
          <w:rFonts w:ascii="Arial" w:hAnsi="Arial" w:cs="Arial"/>
          <w:sz w:val="20"/>
          <w:szCs w:val="20"/>
          <w:lang w:eastAsia="pt-BR"/>
        </w:rPr>
        <w:t xml:space="preserve">Chamando de </w:t>
      </w:r>
      <w:r w:rsidRPr="00CA62F0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 w14:anchorId="3D0CC543">
          <v:shape id="_x0000_i1110" type="#_x0000_t75" style="width:11.25pt;height:12pt" o:ole="">
            <v:imagedata r:id="rId67" o:title=""/>
          </v:shape>
          <o:OLEObject Type="Embed" ProgID="Equation.DSMT4" ShapeID="_x0000_i1110" DrawAspect="Content" ObjectID="_1715249825" r:id="rId68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a quantidade total de funcionários da empresa, a quantia </w:t>
      </w:r>
      <w:r w:rsidRPr="00CA62F0">
        <w:rPr>
          <w:rFonts w:ascii="Arial" w:hAnsi="Arial" w:cs="Arial"/>
          <w:position w:val="-8"/>
          <w:sz w:val="20"/>
          <w:szCs w:val="20"/>
          <w:lang w:eastAsia="pt-BR"/>
        </w:rPr>
        <w:object w:dxaOrig="260" w:dyaOrig="279" w14:anchorId="2DF8745B">
          <v:shape id="_x0000_i1111" type="#_x0000_t75" style="width:12.75pt;height:14.25pt" o:ole="">
            <v:imagedata r:id="rId69" o:title=""/>
          </v:shape>
          <o:OLEObject Type="Embed" ProgID="Equation.DSMT4" ShapeID="_x0000_i1111" DrawAspect="Content" ObjectID="_1715249826" r:id="rId70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em reais, que esta empresa gasta semanalmente para pagar seus funcionários é expressa por </w:t>
      </w:r>
    </w:p>
    <w:p w14:paraId="1861F471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CA62F0">
        <w:rPr>
          <w:rFonts w:ascii="Arial" w:hAnsi="Arial" w:cs="Arial"/>
          <w:position w:val="-6"/>
          <w:sz w:val="20"/>
          <w:szCs w:val="20"/>
          <w:lang w:eastAsia="pt-BR"/>
        </w:rPr>
        <w:object w:dxaOrig="1380" w:dyaOrig="260" w14:anchorId="2F9498CF">
          <v:shape id="_x0000_i1112" type="#_x0000_t75" style="width:69pt;height:12.75pt" o:ole="">
            <v:imagedata r:id="rId71" o:title=""/>
          </v:shape>
          <o:OLEObject Type="Embed" ProgID="Equation.DSMT4" ShapeID="_x0000_i1112" DrawAspect="Content" ObjectID="_1715249827" r:id="rId72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0EB4F5F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CA62F0">
        <w:rPr>
          <w:rFonts w:ascii="Arial" w:hAnsi="Arial" w:cs="Arial"/>
          <w:position w:val="-6"/>
          <w:sz w:val="20"/>
          <w:szCs w:val="20"/>
          <w:lang w:eastAsia="pt-BR"/>
        </w:rPr>
        <w:object w:dxaOrig="1540" w:dyaOrig="260" w14:anchorId="72B6F731">
          <v:shape id="_x0000_i1113" type="#_x0000_t75" style="width:77.25pt;height:12.75pt" o:ole="">
            <v:imagedata r:id="rId73" o:title=""/>
          </v:shape>
          <o:OLEObject Type="Embed" ProgID="Equation.DSMT4" ShapeID="_x0000_i1113" DrawAspect="Content" ObjectID="_1715249828" r:id="rId74"/>
        </w:object>
      </w:r>
      <w:r w:rsidRPr="00CA62F0">
        <w:rPr>
          <w:rFonts w:ascii="Arial" w:hAnsi="Arial" w:cs="Arial"/>
          <w:sz w:val="20"/>
          <w:szCs w:val="20"/>
          <w:lang w:val="es-ES_tradnl"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E50AB74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CA62F0">
        <w:rPr>
          <w:rFonts w:ascii="Arial" w:hAnsi="Arial" w:cs="Arial"/>
          <w:position w:val="-6"/>
          <w:sz w:val="20"/>
          <w:szCs w:val="20"/>
          <w:lang w:eastAsia="pt-BR"/>
        </w:rPr>
        <w:object w:dxaOrig="1540" w:dyaOrig="260" w14:anchorId="70360344">
          <v:shape id="_x0000_i1114" type="#_x0000_t75" style="width:77.25pt;height:12.75pt" o:ole="">
            <v:imagedata r:id="rId75" o:title=""/>
          </v:shape>
          <o:OLEObject Type="Embed" ProgID="Equation.DSMT4" ShapeID="_x0000_i1114" DrawAspect="Content" ObjectID="_1715249829" r:id="rId76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7CE66F8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CA62F0">
        <w:rPr>
          <w:rFonts w:ascii="Arial" w:hAnsi="Arial" w:cs="Arial"/>
          <w:position w:val="-6"/>
          <w:sz w:val="20"/>
          <w:szCs w:val="20"/>
          <w:lang w:eastAsia="pt-BR"/>
        </w:rPr>
        <w:object w:dxaOrig="1480" w:dyaOrig="260" w14:anchorId="63283A44">
          <v:shape id="_x0000_i1115" type="#_x0000_t75" style="width:74.25pt;height:12.75pt" o:ole="">
            <v:imagedata r:id="rId77" o:title=""/>
          </v:shape>
          <o:OLEObject Type="Embed" ProgID="Equation.DSMT4" ShapeID="_x0000_i1115" DrawAspect="Content" ObjectID="_1715249830" r:id="rId78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45117A1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CA62F0">
        <w:rPr>
          <w:rFonts w:ascii="Arial" w:hAnsi="Arial" w:cs="Arial"/>
          <w:position w:val="-6"/>
          <w:sz w:val="20"/>
          <w:szCs w:val="20"/>
          <w:lang w:eastAsia="pt-BR"/>
        </w:rPr>
        <w:object w:dxaOrig="1640" w:dyaOrig="260" w14:anchorId="19503891">
          <v:shape id="_x0000_i1116" type="#_x0000_t75" style="width:81.75pt;height:12.75pt" o:ole="">
            <v:imagedata r:id="rId79" o:title=""/>
          </v:shape>
          <o:OLEObject Type="Embed" ProgID="Equation.DSMT4" ShapeID="_x0000_i1116" DrawAspect="Content" ObjectID="_1715249831" r:id="rId80"/>
        </w:object>
      </w:r>
      <w:r w:rsidRPr="00CA62F0">
        <w:rPr>
          <w:rFonts w:ascii="Arial" w:hAnsi="Arial" w:cs="Arial"/>
          <w:sz w:val="20"/>
          <w:szCs w:val="20"/>
          <w:lang w:val="es-ES_tradnl"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1D92052" w14:textId="05D5DBAF" w:rsidR="00DD1518" w:rsidRPr="00CA62F0" w:rsidRDefault="00DD1518" w:rsidP="00DD1518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CA62F0">
        <w:rPr>
          <w:rFonts w:ascii="Arial" w:hAnsi="Arial" w:cs="Arial"/>
          <w:sz w:val="20"/>
          <w:szCs w:val="20"/>
          <w:lang w:eastAsia="pt-BR"/>
        </w:rPr>
        <w:t xml:space="preserve">08- </w:t>
      </w:r>
      <w:r w:rsidRPr="00CA62F0">
        <w:rPr>
          <w:rFonts w:ascii="Arial" w:hAnsi="Arial" w:cs="Arial"/>
          <w:sz w:val="20"/>
          <w:szCs w:val="20"/>
          <w:lang w:eastAsia="pt-BR"/>
        </w:rPr>
        <w:t>Uma fatura mensal de água é composta por uma taxa fixa, independentemente do gasto, mais uma parte relativa ao consumo de água, em metro cúbico. O gráfico relaciona o valor da fatura com o volume de água gasto em uma residência no mês de novembro, representando uma semirreta.</w:t>
      </w:r>
    </w:p>
    <w:p w14:paraId="21B9C162" w14:textId="77777777" w:rsidR="00DD1518" w:rsidRPr="00CA62F0" w:rsidRDefault="00DD1518" w:rsidP="00DD1518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6E3C8D0A" w14:textId="77777777" w:rsidR="00DD1518" w:rsidRPr="00CA62F0" w:rsidRDefault="00DD1518" w:rsidP="00DD1518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CA62F0">
        <w:rPr>
          <w:rFonts w:ascii="Arial" w:hAnsi="Arial"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375D1DCF" wp14:editId="0A4D52C3">
            <wp:extent cx="2686050" cy="2019300"/>
            <wp:effectExtent l="0" t="0" r="0" b="0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FB9A91" w14:textId="77777777" w:rsidR="00DD1518" w:rsidRPr="00CA62F0" w:rsidRDefault="00DD1518" w:rsidP="00DD1518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06656FBE" w14:textId="77777777" w:rsidR="00DD1518" w:rsidRPr="00CA62F0" w:rsidRDefault="00DD1518" w:rsidP="00DD1518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CA62F0">
        <w:rPr>
          <w:rFonts w:ascii="Arial" w:hAnsi="Arial" w:cs="Arial"/>
          <w:sz w:val="20"/>
          <w:szCs w:val="20"/>
          <w:lang w:eastAsia="pt-BR"/>
        </w:rPr>
        <w:t xml:space="preserve">Observa-se que, nesse mês, houve um consumo de </w:t>
      </w:r>
      <w:r w:rsidRPr="00CA62F0">
        <w:rPr>
          <w:rFonts w:ascii="Arial" w:hAnsi="Arial" w:cs="Arial"/>
          <w:position w:val="-10"/>
          <w:sz w:val="20"/>
          <w:szCs w:val="20"/>
          <w:lang w:eastAsia="pt-BR"/>
        </w:rPr>
        <w:object w:dxaOrig="480" w:dyaOrig="360" w14:anchorId="0763FC77">
          <v:shape id="_x0000_i1127" type="#_x0000_t75" style="width:24pt;height:18pt" o:ole="">
            <v:imagedata r:id="rId82" o:title=""/>
          </v:shape>
          <o:OLEObject Type="Embed" ProgID="Equation.DSMT4" ShapeID="_x0000_i1127" DrawAspect="Content" ObjectID="_1715249832" r:id="rId83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</w:t>
      </w:r>
      <w:proofErr w:type="spellStart"/>
      <w:r w:rsidRPr="00CA62F0">
        <w:rPr>
          <w:rFonts w:ascii="Arial" w:hAnsi="Arial" w:cs="Arial"/>
          <w:sz w:val="20"/>
          <w:szCs w:val="20"/>
          <w:lang w:eastAsia="pt-BR"/>
        </w:rPr>
        <w:t>de</w:t>
      </w:r>
      <w:proofErr w:type="spellEnd"/>
      <w:r w:rsidRPr="00CA62F0">
        <w:rPr>
          <w:rFonts w:ascii="Arial" w:hAnsi="Arial" w:cs="Arial"/>
          <w:sz w:val="20"/>
          <w:szCs w:val="20"/>
          <w:lang w:eastAsia="pt-BR"/>
        </w:rPr>
        <w:t xml:space="preserve"> água. Sabe-se que, em dezembro, o consumo de água nessa residência, em metro cúbico, dobrou em relação ao mês anterior.</w:t>
      </w:r>
    </w:p>
    <w:p w14:paraId="7C7C6EF0" w14:textId="77777777" w:rsidR="00DD1518" w:rsidRPr="00CA62F0" w:rsidRDefault="00DD1518" w:rsidP="00DD1518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4CB8DFC1" w14:textId="77777777" w:rsidR="00DD1518" w:rsidRPr="00CA62F0" w:rsidRDefault="00DD1518" w:rsidP="00DD1518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CA62F0">
        <w:rPr>
          <w:rFonts w:ascii="Arial" w:hAnsi="Arial" w:cs="Arial"/>
          <w:sz w:val="20"/>
          <w:szCs w:val="20"/>
          <w:lang w:eastAsia="pt-BR"/>
        </w:rPr>
        <w:t xml:space="preserve">O valor da fatura referente ao consumo no mês de dezembro nessa residência foi </w:t>
      </w:r>
    </w:p>
    <w:p w14:paraId="6B6CBE9C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superior a R$ 65,00 e inferior a R$ 70,00.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5D95C29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superior a R$ 80,00 e inferior a R$ 85,00.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EB1638A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superior a R$ 90,00 e inferior a R$ 95,00.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6448C63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superior a R$ 95,00.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ECA70FA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inferior a R$ 55,00.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E486D33" w14:textId="351C7063" w:rsidR="00DD1518" w:rsidRPr="00CA62F0" w:rsidRDefault="00DD1518" w:rsidP="00DD1518">
      <w:pPr>
        <w:spacing w:after="0" w:line="240" w:lineRule="auto"/>
        <w:rPr>
          <w:rFonts w:ascii="Arial" w:hAnsi="Arial" w:cs="Arial"/>
          <w:b/>
          <w:sz w:val="20"/>
          <w:szCs w:val="20"/>
          <w:lang w:eastAsia="zh-CN"/>
        </w:rPr>
      </w:pPr>
      <w:r w:rsidRPr="00CA62F0">
        <w:rPr>
          <w:rFonts w:ascii="Arial" w:hAnsi="Arial" w:cs="Arial"/>
          <w:sz w:val="20"/>
          <w:szCs w:val="20"/>
          <w:lang w:val="en-US" w:eastAsia="zh-CN"/>
        </w:rPr>
        <w:br w:type="page"/>
      </w:r>
    </w:p>
    <w:p w14:paraId="19B4E707" w14:textId="6F97C55D" w:rsidR="00CA62F0" w:rsidRPr="00CA62F0" w:rsidRDefault="00CA62F0" w:rsidP="00CA62F0">
      <w:p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CA62F0">
        <w:rPr>
          <w:rFonts w:ascii="Arial" w:eastAsia="Times New Roman" w:hAnsi="Arial" w:cs="Arial"/>
          <w:color w:val="404040"/>
          <w:sz w:val="20"/>
          <w:szCs w:val="20"/>
          <w:lang w:eastAsia="pt-BR"/>
        </w:rPr>
        <w:lastRenderedPageBreak/>
        <w:t xml:space="preserve">09- </w:t>
      </w:r>
      <w:r w:rsidRPr="00CA62F0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Uma cisterna de 6 000 L foi esvaziada em um período de 3h. Na primeira hora foi utilizada apenas uma bomba, mas nas duas horas seguintes, a fim de reduzir o tempo de esvaziamento, outra bomba foi ligada junto com a primeira. O gráfico, formado por dois segmentos de reta, mostra o volume de água presente na cisterna, em função do tempo.</w:t>
      </w:r>
    </w:p>
    <w:p w14:paraId="4C0FBAFA" w14:textId="77777777" w:rsidR="00CA62F0" w:rsidRPr="00CA62F0" w:rsidRDefault="00CA62F0" w:rsidP="00CA62F0">
      <w:p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CA62F0">
        <w:rPr>
          <w:rFonts w:ascii="Arial" w:eastAsia="Times New Roman" w:hAnsi="Arial" w:cs="Arial"/>
          <w:noProof/>
          <w:color w:val="404040"/>
          <w:sz w:val="20"/>
          <w:szCs w:val="20"/>
          <w:lang w:eastAsia="pt-BR"/>
        </w:rPr>
        <w:drawing>
          <wp:inline distT="0" distB="0" distL="0" distR="0" wp14:anchorId="11B59F84" wp14:editId="392DA0B6">
            <wp:extent cx="3733800" cy="1828800"/>
            <wp:effectExtent l="0" t="0" r="0" b="0"/>
            <wp:docPr id="3" name="Imagem 3" descr="Questão Enem 2016 função afi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Questão Enem 2016 função afim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84F4F2" w14:textId="77777777" w:rsidR="00CA62F0" w:rsidRPr="00CA62F0" w:rsidRDefault="00CA62F0" w:rsidP="00CA62F0">
      <w:p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CA62F0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Qual é a vazão, em litro por hora, da bomba que foi ligada no início da segunda hora?</w:t>
      </w:r>
    </w:p>
    <w:p w14:paraId="671CCDF9" w14:textId="267B4953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62B8BB82" w14:textId="63FE5991" w:rsidR="00CA62F0" w:rsidRPr="00CA62F0" w:rsidRDefault="00CA62F0" w:rsidP="00D62933">
      <w:pPr>
        <w:rPr>
          <w:rFonts w:ascii="Arial" w:hAnsi="Arial" w:cs="Arial"/>
          <w:sz w:val="20"/>
          <w:szCs w:val="20"/>
        </w:rPr>
      </w:pPr>
    </w:p>
    <w:p w14:paraId="2FBF0CBB" w14:textId="4F5841D7" w:rsidR="00CA62F0" w:rsidRPr="00CA62F0" w:rsidRDefault="00CA62F0" w:rsidP="00D62933">
      <w:pPr>
        <w:rPr>
          <w:rFonts w:ascii="Arial" w:hAnsi="Arial" w:cs="Arial"/>
          <w:sz w:val="20"/>
          <w:szCs w:val="20"/>
        </w:rPr>
      </w:pPr>
    </w:p>
    <w:p w14:paraId="07E2C221" w14:textId="6733E3CF" w:rsidR="00CA62F0" w:rsidRPr="00CA62F0" w:rsidRDefault="00CA62F0" w:rsidP="00D62933">
      <w:pPr>
        <w:rPr>
          <w:rFonts w:ascii="Arial" w:hAnsi="Arial" w:cs="Arial"/>
          <w:sz w:val="20"/>
          <w:szCs w:val="20"/>
        </w:rPr>
      </w:pP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 xml:space="preserve">10- 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As curvas de oferta e de demanda de um produto representam, respectivamente, as quantidades que vendedores e consumidores estão dispostos a comercializar em função do preço do produto. Em alguns casos, essas curvas podem ser representadas por retas. Suponha que as quantidades de oferta e de demanda de um produto sejam, respectivamente, representadas pelas equações:</w:t>
      </w:r>
      <w:r w:rsidRPr="00CA62F0">
        <w:rPr>
          <w:rFonts w:ascii="Arial" w:hAnsi="Arial" w:cs="Arial"/>
          <w:color w:val="404040"/>
          <w:sz w:val="20"/>
          <w:szCs w:val="20"/>
        </w:rPr>
        <w:br/>
      </w:r>
      <w:r w:rsidRPr="00CA62F0">
        <w:rPr>
          <w:rFonts w:ascii="Arial" w:hAnsi="Arial" w:cs="Arial"/>
          <w:color w:val="404040"/>
          <w:sz w:val="20"/>
          <w:szCs w:val="20"/>
        </w:rPr>
        <w:br/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Q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  <w:vertAlign w:val="subscript"/>
        </w:rPr>
        <w:t>O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 = – 20 + 4P</w:t>
      </w:r>
      <w:r w:rsidRPr="00CA62F0">
        <w:rPr>
          <w:rFonts w:ascii="Arial" w:hAnsi="Arial" w:cs="Arial"/>
          <w:color w:val="404040"/>
          <w:sz w:val="20"/>
          <w:szCs w:val="20"/>
        </w:rPr>
        <w:br/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Q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  <w:vertAlign w:val="subscript"/>
        </w:rPr>
        <w:t>D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 = 46 – 2P</w:t>
      </w:r>
      <w:r w:rsidRPr="00CA62F0">
        <w:rPr>
          <w:rFonts w:ascii="Arial" w:hAnsi="Arial" w:cs="Arial"/>
          <w:color w:val="404040"/>
          <w:sz w:val="20"/>
          <w:szCs w:val="20"/>
        </w:rPr>
        <w:br/>
      </w:r>
      <w:r w:rsidRPr="00CA62F0">
        <w:rPr>
          <w:rFonts w:ascii="Arial" w:hAnsi="Arial" w:cs="Arial"/>
          <w:color w:val="404040"/>
          <w:sz w:val="20"/>
          <w:szCs w:val="20"/>
        </w:rPr>
        <w:br/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em que Q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  <w:vertAlign w:val="subscript"/>
        </w:rPr>
        <w:t>O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 é quantidade de oferta, Q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  <w:vertAlign w:val="subscript"/>
        </w:rPr>
        <w:t>D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 é a quantidade de demanda e P é o preço do produto.</w:t>
      </w:r>
      <w:r w:rsidRPr="00CA62F0">
        <w:rPr>
          <w:rFonts w:ascii="Arial" w:hAnsi="Arial" w:cs="Arial"/>
          <w:color w:val="404040"/>
          <w:sz w:val="20"/>
          <w:szCs w:val="20"/>
        </w:rPr>
        <w:br/>
      </w:r>
      <w:r w:rsidRPr="00CA62F0">
        <w:rPr>
          <w:rFonts w:ascii="Arial" w:hAnsi="Arial" w:cs="Arial"/>
          <w:color w:val="404040"/>
          <w:sz w:val="20"/>
          <w:szCs w:val="20"/>
        </w:rPr>
        <w:br/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A partir dessas equações, de oferta e de demanda, os economistas encontram o preço de equilíbrio de mercado, ou seja, quando Q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  <w:vertAlign w:val="subscript"/>
        </w:rPr>
        <w:t>O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 e Q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  <w:vertAlign w:val="subscript"/>
        </w:rPr>
        <w:t>D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 se igualam.</w:t>
      </w:r>
      <w:r w:rsidRPr="00CA62F0">
        <w:rPr>
          <w:rFonts w:ascii="Arial" w:hAnsi="Arial" w:cs="Arial"/>
          <w:color w:val="404040"/>
          <w:sz w:val="20"/>
          <w:szCs w:val="20"/>
        </w:rPr>
        <w:br/>
      </w:r>
      <w:r w:rsidRPr="00CA62F0">
        <w:rPr>
          <w:rFonts w:ascii="Arial" w:hAnsi="Arial" w:cs="Arial"/>
          <w:color w:val="404040"/>
          <w:sz w:val="20"/>
          <w:szCs w:val="20"/>
        </w:rPr>
        <w:br/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Para a situação descrita, qual o valor do preço de equilíbrio?</w:t>
      </w:r>
    </w:p>
    <w:p w14:paraId="68F076E4" w14:textId="77777777" w:rsidR="00CA62F0" w:rsidRPr="00D62933" w:rsidRDefault="00CA62F0" w:rsidP="00D62933">
      <w:pPr>
        <w:rPr>
          <w:rFonts w:ascii="Verdana" w:hAnsi="Verdana"/>
          <w:sz w:val="16"/>
          <w:szCs w:val="16"/>
        </w:rPr>
      </w:pPr>
    </w:p>
    <w:sectPr w:rsidR="00CA62F0" w:rsidRPr="00D62933" w:rsidSect="00B71635">
      <w:headerReference w:type="default" r:id="rId85"/>
      <w:footerReference w:type="default" r:id="rId86"/>
      <w:footerReference w:type="first" r:id="rId87"/>
      <w:type w:val="continuous"/>
      <w:pgSz w:w="11906" w:h="16838"/>
      <w:pgMar w:top="426" w:right="707" w:bottom="568" w:left="1701" w:header="510" w:footer="287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FB48B4" w14:textId="77777777" w:rsidR="00E36C7B" w:rsidRDefault="00E36C7B" w:rsidP="009851F2">
      <w:pPr>
        <w:spacing w:after="0" w:line="240" w:lineRule="auto"/>
      </w:pPr>
      <w:r>
        <w:separator/>
      </w:r>
    </w:p>
  </w:endnote>
  <w:endnote w:type="continuationSeparator" w:id="0">
    <w:p w14:paraId="6ADA748E" w14:textId="77777777" w:rsidR="00E36C7B" w:rsidRDefault="00E36C7B" w:rsidP="009851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77777777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2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77777777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817125" w14:textId="77777777" w:rsidR="00E36C7B" w:rsidRDefault="00E36C7B" w:rsidP="009851F2">
      <w:pPr>
        <w:spacing w:after="0" w:line="240" w:lineRule="auto"/>
      </w:pPr>
      <w:r>
        <w:separator/>
      </w:r>
    </w:p>
  </w:footnote>
  <w:footnote w:type="continuationSeparator" w:id="0">
    <w:p w14:paraId="32B74C2F" w14:textId="77777777" w:rsidR="00E36C7B" w:rsidRDefault="00E36C7B" w:rsidP="009851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106EE" w14:textId="77777777" w:rsidR="002E0F84" w:rsidRDefault="002E0F84" w:rsidP="00093F84">
    <w:pPr>
      <w:pStyle w:val="Cabealho"/>
      <w:tabs>
        <w:tab w:val="clear" w:pos="8504"/>
        <w:tab w:val="right" w:pos="7797"/>
      </w:tabs>
      <w:ind w:left="-851"/>
    </w:pPr>
  </w:p>
  <w:p w14:paraId="7D93B9A4" w14:textId="77777777" w:rsidR="002E0F84" w:rsidRPr="009851F2" w:rsidRDefault="002E0F84" w:rsidP="00093F84">
    <w:pPr>
      <w:pStyle w:val="Cabealho"/>
      <w:pBdr>
        <w:bottom w:val="single" w:sz="12" w:space="1" w:color="auto"/>
      </w:pBdr>
      <w:tabs>
        <w:tab w:val="clear" w:pos="8504"/>
      </w:tabs>
      <w:ind w:left="-113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587833BF"/>
    <w:multiLevelType w:val="multilevel"/>
    <w:tmpl w:val="E8BE5C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4" w15:restartNumberingAfterBreak="0">
    <w:nsid w:val="69762171"/>
    <w:multiLevelType w:val="hybridMultilevel"/>
    <w:tmpl w:val="107CACCA"/>
    <w:lvl w:ilvl="0" w:tplc="2E2CC99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7FB21795"/>
    <w:multiLevelType w:val="hybridMultilevel"/>
    <w:tmpl w:val="5D563C98"/>
    <w:lvl w:ilvl="0" w:tplc="FBEC2B88">
      <w:start w:val="1"/>
      <w:numFmt w:val="decimalZero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06783133">
    <w:abstractNumId w:val="5"/>
  </w:num>
  <w:num w:numId="2" w16cid:durableId="879130381">
    <w:abstractNumId w:val="1"/>
  </w:num>
  <w:num w:numId="3" w16cid:durableId="1807507081">
    <w:abstractNumId w:val="0"/>
  </w:num>
  <w:num w:numId="4" w16cid:durableId="1549603513">
    <w:abstractNumId w:val="7"/>
  </w:num>
  <w:num w:numId="5" w16cid:durableId="1984386986">
    <w:abstractNumId w:val="3"/>
  </w:num>
  <w:num w:numId="6" w16cid:durableId="1364792667">
    <w:abstractNumId w:val="6"/>
  </w:num>
  <w:num w:numId="7" w16cid:durableId="1797944687">
    <w:abstractNumId w:val="8"/>
  </w:num>
  <w:num w:numId="8" w16cid:durableId="112600697">
    <w:abstractNumId w:val="4"/>
  </w:num>
  <w:num w:numId="9" w16cid:durableId="23285452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8E6"/>
    <w:rsid w:val="00001E40"/>
    <w:rsid w:val="00017493"/>
    <w:rsid w:val="00052B81"/>
    <w:rsid w:val="000840B5"/>
    <w:rsid w:val="00093F84"/>
    <w:rsid w:val="000B39A7"/>
    <w:rsid w:val="000B3BB1"/>
    <w:rsid w:val="000C2CDC"/>
    <w:rsid w:val="000D1D14"/>
    <w:rsid w:val="000F03A2"/>
    <w:rsid w:val="00102A1B"/>
    <w:rsid w:val="00124F9F"/>
    <w:rsid w:val="0016003D"/>
    <w:rsid w:val="0016386B"/>
    <w:rsid w:val="00164A58"/>
    <w:rsid w:val="00182E9E"/>
    <w:rsid w:val="00183B4B"/>
    <w:rsid w:val="001A0715"/>
    <w:rsid w:val="001C4278"/>
    <w:rsid w:val="001C6FF5"/>
    <w:rsid w:val="002150A7"/>
    <w:rsid w:val="002165E6"/>
    <w:rsid w:val="00292500"/>
    <w:rsid w:val="002B28EF"/>
    <w:rsid w:val="002B3C84"/>
    <w:rsid w:val="002D0961"/>
    <w:rsid w:val="002D3140"/>
    <w:rsid w:val="002E0452"/>
    <w:rsid w:val="002E0F84"/>
    <w:rsid w:val="002E1C77"/>
    <w:rsid w:val="002E3D8E"/>
    <w:rsid w:val="00300FCC"/>
    <w:rsid w:val="00323F29"/>
    <w:rsid w:val="003335D4"/>
    <w:rsid w:val="00333E09"/>
    <w:rsid w:val="0034676E"/>
    <w:rsid w:val="00360777"/>
    <w:rsid w:val="003B080B"/>
    <w:rsid w:val="003B4513"/>
    <w:rsid w:val="003C0F22"/>
    <w:rsid w:val="003D20C7"/>
    <w:rsid w:val="0040381F"/>
    <w:rsid w:val="0042634C"/>
    <w:rsid w:val="00446779"/>
    <w:rsid w:val="00466D7A"/>
    <w:rsid w:val="00473C96"/>
    <w:rsid w:val="004A1876"/>
    <w:rsid w:val="004B5FAA"/>
    <w:rsid w:val="004F0ABD"/>
    <w:rsid w:val="004F5938"/>
    <w:rsid w:val="00510D47"/>
    <w:rsid w:val="0054275C"/>
    <w:rsid w:val="005C3014"/>
    <w:rsid w:val="005E5BEA"/>
    <w:rsid w:val="005F6252"/>
    <w:rsid w:val="00624538"/>
    <w:rsid w:val="006451D4"/>
    <w:rsid w:val="006A5AA1"/>
    <w:rsid w:val="006C72CA"/>
    <w:rsid w:val="006E1771"/>
    <w:rsid w:val="006E26DF"/>
    <w:rsid w:val="006F5A84"/>
    <w:rsid w:val="00720B97"/>
    <w:rsid w:val="007300A8"/>
    <w:rsid w:val="00735AE3"/>
    <w:rsid w:val="0073776A"/>
    <w:rsid w:val="00755526"/>
    <w:rsid w:val="007571C0"/>
    <w:rsid w:val="00773401"/>
    <w:rsid w:val="007D07B0"/>
    <w:rsid w:val="007E3B2B"/>
    <w:rsid w:val="007F6974"/>
    <w:rsid w:val="008005D5"/>
    <w:rsid w:val="00824D86"/>
    <w:rsid w:val="00844A9E"/>
    <w:rsid w:val="0086497B"/>
    <w:rsid w:val="00874089"/>
    <w:rsid w:val="0087463C"/>
    <w:rsid w:val="008A5048"/>
    <w:rsid w:val="008D6898"/>
    <w:rsid w:val="008E3648"/>
    <w:rsid w:val="0091198D"/>
    <w:rsid w:val="00914A2F"/>
    <w:rsid w:val="009521D6"/>
    <w:rsid w:val="00965A01"/>
    <w:rsid w:val="0098193B"/>
    <w:rsid w:val="009851F2"/>
    <w:rsid w:val="009A26A2"/>
    <w:rsid w:val="009A7F64"/>
    <w:rsid w:val="009C3431"/>
    <w:rsid w:val="009D122B"/>
    <w:rsid w:val="00A13C93"/>
    <w:rsid w:val="00A60A0D"/>
    <w:rsid w:val="00A76795"/>
    <w:rsid w:val="00A8070D"/>
    <w:rsid w:val="00A84FD5"/>
    <w:rsid w:val="00AA73EE"/>
    <w:rsid w:val="00AC2CB2"/>
    <w:rsid w:val="00AC2CBC"/>
    <w:rsid w:val="00B008E6"/>
    <w:rsid w:val="00B0295A"/>
    <w:rsid w:val="00B46F94"/>
    <w:rsid w:val="00B674E8"/>
    <w:rsid w:val="00B71635"/>
    <w:rsid w:val="00B94D7B"/>
    <w:rsid w:val="00BA2C10"/>
    <w:rsid w:val="00BB343C"/>
    <w:rsid w:val="00BC692B"/>
    <w:rsid w:val="00BD077F"/>
    <w:rsid w:val="00BE09C1"/>
    <w:rsid w:val="00BE32F2"/>
    <w:rsid w:val="00BF0FFC"/>
    <w:rsid w:val="00C25F49"/>
    <w:rsid w:val="00C65A96"/>
    <w:rsid w:val="00C914D3"/>
    <w:rsid w:val="00CA62F0"/>
    <w:rsid w:val="00CB3C98"/>
    <w:rsid w:val="00CC2AD7"/>
    <w:rsid w:val="00CD3049"/>
    <w:rsid w:val="00CF052E"/>
    <w:rsid w:val="00CF09CE"/>
    <w:rsid w:val="00D2144E"/>
    <w:rsid w:val="00D26952"/>
    <w:rsid w:val="00D3757A"/>
    <w:rsid w:val="00D62933"/>
    <w:rsid w:val="00D73612"/>
    <w:rsid w:val="00DA176C"/>
    <w:rsid w:val="00DC7A8C"/>
    <w:rsid w:val="00DD1518"/>
    <w:rsid w:val="00DE030D"/>
    <w:rsid w:val="00E00A69"/>
    <w:rsid w:val="00E05985"/>
    <w:rsid w:val="00E36C7B"/>
    <w:rsid w:val="00E47795"/>
    <w:rsid w:val="00E517CC"/>
    <w:rsid w:val="00E57A59"/>
    <w:rsid w:val="00E6002F"/>
    <w:rsid w:val="00E65448"/>
    <w:rsid w:val="00E77542"/>
    <w:rsid w:val="00EA4710"/>
    <w:rsid w:val="00EA61E8"/>
    <w:rsid w:val="00EC13B8"/>
    <w:rsid w:val="00ED1EBE"/>
    <w:rsid w:val="00ED64D8"/>
    <w:rsid w:val="00F034E6"/>
    <w:rsid w:val="00F03E24"/>
    <w:rsid w:val="00F16B25"/>
    <w:rsid w:val="00F17862"/>
    <w:rsid w:val="00F44BF8"/>
    <w:rsid w:val="00F62009"/>
    <w:rsid w:val="00F75909"/>
    <w:rsid w:val="00F95273"/>
    <w:rsid w:val="00FB2E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  <w:spacing w:after="0" w:line="240" w:lineRule="auto"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99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pPr>
      <w:spacing w:after="0" w:line="240" w:lineRule="auto"/>
    </w:pPr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uiPriority w:val="22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6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57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4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71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271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597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image" Target="media/image41.jpeg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87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6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A5206F-1FF9-4D53-91A1-6A6F0103B2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1153</Words>
  <Characters>6230</Characters>
  <Application>Microsoft Office Word</Application>
  <DocSecurity>0</DocSecurity>
  <Lines>51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Carla Valéria</cp:lastModifiedBy>
  <cp:revision>2</cp:revision>
  <cp:lastPrinted>2018-08-06T13:00:00Z</cp:lastPrinted>
  <dcterms:created xsi:type="dcterms:W3CDTF">2022-05-28T16:26:00Z</dcterms:created>
  <dcterms:modified xsi:type="dcterms:W3CDTF">2022-05-28T16:26:00Z</dcterms:modified>
</cp:coreProperties>
</file>